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15"/>
  </p:notesMasterIdLst>
  <p:sldIdLst>
    <p:sldId id="271" r:id="rId2"/>
    <p:sldId id="270" r:id="rId3"/>
    <p:sldId id="282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8000"/>
    <a:srgbClr val="E727B0"/>
    <a:srgbClr val="66FF66"/>
    <a:srgbClr val="6128F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6856" autoAdjust="0"/>
  </p:normalViewPr>
  <p:slideViewPr>
    <p:cSldViewPr>
      <p:cViewPr varScale="1">
        <p:scale>
          <a:sx n="65" d="100"/>
          <a:sy n="65" d="100"/>
        </p:scale>
        <p:origin x="151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11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19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تابع انتقال</a:t>
            </a:r>
            <a:r>
              <a:rPr lang="fa-IR" baseline="0" dirty="0" smtClean="0"/>
              <a:t> هر چیزی می تواند باشد. مثلا جریان خازن به ولتاژ ورودی. یا ولتاژ مقاومت به جریان ورودی. تنها بستگی دارد که ما چه چیزهایی را به عنوان ورودی و خروجی مدار در نظر گرفته ایم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537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55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فرکانس</a:t>
            </a:r>
            <a:r>
              <a:rPr lang="fa-IR" baseline="0" dirty="0" smtClean="0"/>
              <a:t> قطع مدار جایی است که دامنه تابع انتقال برابر با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2)</a:t>
            </a:r>
            <a:r>
              <a:rPr lang="fa-IR" baseline="0" dirty="0" smtClean="0"/>
              <a:t>/1 برابر مقدار ماکزیمم آن (یا</a:t>
            </a:r>
            <a:r>
              <a:rPr lang="en-US" baseline="0" dirty="0" smtClean="0"/>
              <a:t> </a:t>
            </a:r>
            <a:r>
              <a:rPr lang="fa-IR" baseline="0" dirty="0" smtClean="0"/>
              <a:t>در محور لگاریتمی، 3 دسیبل کمتر از مقدار ماکزیمم آن) گردد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347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3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خودتان</a:t>
            </a:r>
            <a:r>
              <a:rPr lang="fa-IR" baseline="0" dirty="0" smtClean="0"/>
              <a:t> مقادیر فرکانس های قطع را حساب کنید.</a:t>
            </a:r>
          </a:p>
          <a:p>
            <a:pPr algn="r" rtl="1"/>
            <a:r>
              <a:rPr lang="fa-IR" baseline="0" dirty="0" smtClean="0"/>
              <a:t>پهنای باند فیلتر میان گذر، فاصله بین دو فرکانس قطع است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058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CFC3F8-B58D-40FA-AF21-F23E618E06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cap="none" dirty="0"/>
              <a:t>Electrical Circuits</a:t>
            </a:r>
            <a:br>
              <a:rPr lang="en-US" cap="none" dirty="0"/>
            </a:br>
            <a:r>
              <a:rPr lang="en-US" cap="none" dirty="0"/>
              <a:t>Lecture </a:t>
            </a:r>
            <a:r>
              <a:rPr lang="en-US" cap="none" dirty="0" smtClean="0"/>
              <a:t>11: Frequency Response</a:t>
            </a:r>
            <a:r>
              <a:rPr lang="en-US" cap="none" dirty="0"/>
              <a:t/>
            </a:r>
            <a:br>
              <a:rPr lang="en-US" cap="none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600" cap="none" dirty="0"/>
              <a:t>By: Mahmoud Momtazpour</a:t>
            </a:r>
            <a:br>
              <a:rPr lang="en-US" sz="3600" cap="none" dirty="0"/>
            </a:br>
            <a:r>
              <a:rPr lang="en-US" sz="3000" u="sng" cap="none" dirty="0">
                <a:solidFill>
                  <a:srgbClr val="6128F0"/>
                </a:solidFill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</a:rPr>
              <a:t>momtazpou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sz="3000" cap="none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/>
              <a:t>Amirkabir University of Technology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FFFFFF"/>
                </a:solidFill>
              </a:rPr>
              <a:t>Electrical Circuits</a:t>
            </a:r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tx2"/>
                </a:solidFill>
              </a:rPr>
              <a:t>11. Frequency Response</a:t>
            </a:r>
            <a:endParaRPr lang="en-US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57660" y="1251130"/>
            <a:ext cx="8105340" cy="484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5AB81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utoff Frequency: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Diagram of High-Pass Fil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29458"/>
              </p:ext>
            </p:extLst>
          </p:nvPr>
        </p:nvGraphicFramePr>
        <p:xfrm>
          <a:off x="541338" y="1436688"/>
          <a:ext cx="3833812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4" imgW="1688760" imgH="1371600" progId="Equation.DSMT4">
                  <p:embed/>
                </p:oleObj>
              </mc:Choice>
              <mc:Fallback>
                <p:oleObj name="Equation" r:id="rId4" imgW="1688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338" y="1436688"/>
                        <a:ext cx="3833812" cy="310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5552307"/>
          <a:ext cx="19589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5552307"/>
                        <a:ext cx="19589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482815"/>
            <a:ext cx="4357905" cy="4494700"/>
          </a:xfrm>
        </p:spPr>
      </p:pic>
    </p:spTree>
    <p:extLst>
      <p:ext uri="{BB962C8B-B14F-4D97-AF65-F5344CB8AC3E}">
        <p14:creationId xmlns:p14="http://schemas.microsoft.com/office/powerpoint/2010/main" val="289426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-Pass Filter (RL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Transfer Function: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256071"/>
            <a:ext cx="3432107" cy="202406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34096"/>
              </p:ext>
            </p:extLst>
          </p:nvPr>
        </p:nvGraphicFramePr>
        <p:xfrm>
          <a:off x="1118419" y="1470997"/>
          <a:ext cx="347186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4" imgW="1549080" imgH="609480" progId="Equation.DSMT4">
                  <p:embed/>
                </p:oleObj>
              </mc:Choice>
              <mc:Fallback>
                <p:oleObj name="Equation" r:id="rId4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8419" y="1470997"/>
                        <a:ext cx="3471862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11042"/>
              </p:ext>
            </p:extLst>
          </p:nvPr>
        </p:nvGraphicFramePr>
        <p:xfrm>
          <a:off x="561975" y="4267200"/>
          <a:ext cx="47259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6" imgW="2082600" imgH="431640" progId="Equation.DSMT4">
                  <p:embed/>
                </p:oleObj>
              </mc:Choice>
              <mc:Fallback>
                <p:oleObj name="Equation" r:id="rId6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4267200"/>
                        <a:ext cx="47259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9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57660" y="1251130"/>
            <a:ext cx="8105340" cy="484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5AB81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utoff Frequencies: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Diagram of Band-Pass Fil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24042"/>
              </p:ext>
            </p:extLst>
          </p:nvPr>
        </p:nvGraphicFramePr>
        <p:xfrm>
          <a:off x="392112" y="1306922"/>
          <a:ext cx="3798888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4" imgW="2133360" imgH="1790640" progId="Equation.DSMT4">
                  <p:embed/>
                </p:oleObj>
              </mc:Choice>
              <mc:Fallback>
                <p:oleObj name="Equation" r:id="rId4" imgW="213336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112" y="1306922"/>
                        <a:ext cx="3798888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38774"/>
              </p:ext>
            </p:extLst>
          </p:nvPr>
        </p:nvGraphicFramePr>
        <p:xfrm>
          <a:off x="1704975" y="5559425"/>
          <a:ext cx="1438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4975" y="5559425"/>
                        <a:ext cx="1438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9"/>
          <p:cNvPicPr>
            <a:picLocks noGrp="1" noChangeAspect="1"/>
          </p:cNvPicPr>
          <p:nvPr>
            <p:ph sz="quarter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466850"/>
            <a:ext cx="4725193" cy="4629150"/>
          </a:xfrm>
        </p:spPr>
      </p:pic>
      <p:sp>
        <p:nvSpPr>
          <p:cNvPr id="11" name="Oval 10"/>
          <p:cNvSpPr/>
          <p:nvPr/>
        </p:nvSpPr>
        <p:spPr>
          <a:xfrm>
            <a:off x="6007100" y="2899184"/>
            <a:ext cx="774700" cy="5298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007100" y="3993740"/>
            <a:ext cx="774700" cy="5298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38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: Filt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sign a low pass filter with cutoff frequency of 2Khz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5525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Topic Overview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onance</a:t>
            </a:r>
          </a:p>
          <a:p>
            <a:pPr eaLnBrk="1" hangingPunct="1"/>
            <a:r>
              <a:rPr lang="en-US" altLang="en-US" dirty="0" smtClean="0"/>
              <a:t>Frequency Response and Transfer Function</a:t>
            </a:r>
          </a:p>
          <a:p>
            <a:pPr eaLnBrk="1" hangingPunct="1"/>
            <a:r>
              <a:rPr lang="en-US" altLang="en-US" dirty="0" smtClean="0"/>
              <a:t>Filter Design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tx2"/>
                </a:solidFill>
              </a:rPr>
              <a:t>Electrical Circuits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tx2"/>
                </a:solidFill>
              </a:rPr>
              <a:t>11. Frequency Response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henomenon in which </a:t>
            </a:r>
            <a:r>
              <a:rPr lang="en-US" dirty="0" smtClean="0"/>
              <a:t>an external </a:t>
            </a:r>
            <a:r>
              <a:rPr lang="en-US" dirty="0"/>
              <a:t>force drives another system to </a:t>
            </a:r>
            <a:r>
              <a:rPr lang="en-US" dirty="0">
                <a:solidFill>
                  <a:srgbClr val="FF0000"/>
                </a:solidFill>
              </a:rPr>
              <a:t>oscillate</a:t>
            </a:r>
            <a:r>
              <a:rPr lang="en-US" dirty="0"/>
              <a:t> with </a:t>
            </a:r>
            <a:r>
              <a:rPr lang="en-US" dirty="0">
                <a:solidFill>
                  <a:srgbClr val="FF0000"/>
                </a:solidFill>
              </a:rPr>
              <a:t>greater amplitude </a:t>
            </a:r>
            <a:r>
              <a:rPr lang="en-US" dirty="0">
                <a:solidFill>
                  <a:srgbClr val="0000FF"/>
                </a:solidFill>
              </a:rPr>
              <a:t>at specific frequencies</a:t>
            </a:r>
            <a:r>
              <a:rPr lang="en-US" dirty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50" y="2743200"/>
            <a:ext cx="2171700" cy="3037445"/>
          </a:xfrm>
          <a:prstGeom prst="rect">
            <a:avLst/>
          </a:prstGeom>
        </p:spPr>
      </p:pic>
      <p:pic>
        <p:nvPicPr>
          <p:cNvPr id="8" name="Tacoma Narrows Bridge Collapse (Sound Version) (Standard 4-3) (1940) - YouTub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20877" y="2743200"/>
            <a:ext cx="4458978" cy="33442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-549362" y="4187227"/>
            <a:ext cx="278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coma bridge, 1940, 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41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smtClean="0"/>
              <a:t>circuit is </a:t>
            </a:r>
            <a:r>
              <a:rPr lang="en-US" dirty="0"/>
              <a:t>in resonance (or resonant) </a:t>
            </a:r>
            <a:r>
              <a:rPr lang="en-US" dirty="0" smtClean="0"/>
              <a:t>when the </a:t>
            </a:r>
            <a:r>
              <a:rPr lang="en-US" dirty="0">
                <a:solidFill>
                  <a:srgbClr val="FF0000"/>
                </a:solidFill>
              </a:rPr>
              <a:t>voltage and current </a:t>
            </a:r>
            <a:r>
              <a:rPr lang="en-US" dirty="0"/>
              <a:t>at the </a:t>
            </a:r>
            <a:r>
              <a:rPr lang="en-US" dirty="0" smtClean="0"/>
              <a:t>circuit input terminals </a:t>
            </a:r>
            <a:r>
              <a:rPr lang="en-US" dirty="0"/>
              <a:t>are </a:t>
            </a:r>
            <a:r>
              <a:rPr lang="en-US" dirty="0">
                <a:solidFill>
                  <a:srgbClr val="FF0000"/>
                </a:solidFill>
              </a:rPr>
              <a:t>in pha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310" y="3048000"/>
            <a:ext cx="5172075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60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: Parallel RL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resonant frequency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360" y="1223655"/>
            <a:ext cx="5133975" cy="1781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8527" y="3155233"/>
            <a:ext cx="4448175" cy="13049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6997" y="4859594"/>
            <a:ext cx="1990725" cy="12192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45333"/>
              </p:ext>
            </p:extLst>
          </p:nvPr>
        </p:nvGraphicFramePr>
        <p:xfrm>
          <a:off x="3117722" y="5100869"/>
          <a:ext cx="1820674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7722" y="5100869"/>
                        <a:ext cx="1820674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5097475"/>
            <a:ext cx="2971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+mj-lt"/>
              </a:rPr>
              <a:t>The voltage V </a:t>
            </a:r>
            <a:r>
              <a:rPr lang="en-US" sz="2200" b="1" dirty="0" smtClean="0">
                <a:solidFill>
                  <a:srgbClr val="FF0000"/>
                </a:solidFill>
                <a:latin typeface="+mj-lt"/>
              </a:rPr>
              <a:t>peaks</a:t>
            </a:r>
            <a:r>
              <a:rPr lang="en-US" sz="2200" b="1" dirty="0" smtClean="0">
                <a:solidFill>
                  <a:srgbClr val="0000FF"/>
                </a:solidFill>
                <a:latin typeface="+mj-lt"/>
              </a:rPr>
              <a:t> at this frequency!</a:t>
            </a:r>
            <a:endParaRPr lang="en-US" sz="2200" b="1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2937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-Pass Filter (R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define the </a:t>
            </a:r>
            <a:r>
              <a:rPr lang="en-US" dirty="0" smtClean="0">
                <a:solidFill>
                  <a:srgbClr val="FF0000"/>
                </a:solidFill>
              </a:rPr>
              <a:t>transfer function </a:t>
            </a:r>
            <a:r>
              <a:rPr lang="en-US" dirty="0" smtClean="0"/>
              <a:t>as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5097" y="1219200"/>
            <a:ext cx="3519107" cy="22515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71699"/>
              </p:ext>
            </p:extLst>
          </p:nvPr>
        </p:nvGraphicFramePr>
        <p:xfrm>
          <a:off x="740804" y="1714871"/>
          <a:ext cx="4212196" cy="165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5" imgW="2070000" imgH="812520" progId="Equation.DSMT4">
                  <p:embed/>
                </p:oleObj>
              </mc:Choice>
              <mc:Fallback>
                <p:oleObj name="Equation" r:id="rId5" imgW="2070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804" y="1714871"/>
                        <a:ext cx="4212196" cy="1654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99922"/>
              </p:ext>
            </p:extLst>
          </p:nvPr>
        </p:nvGraphicFramePr>
        <p:xfrm>
          <a:off x="890588" y="4495800"/>
          <a:ext cx="3602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588" y="4495800"/>
                        <a:ext cx="3602037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Diagram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ode diagram </a:t>
            </a:r>
            <a:r>
              <a:rPr lang="en-US" dirty="0" smtClean="0"/>
              <a:t>shows both the </a:t>
            </a:r>
            <a:r>
              <a:rPr lang="en-US" dirty="0" smtClean="0">
                <a:solidFill>
                  <a:srgbClr val="FF0000"/>
                </a:solidFill>
              </a:rPr>
              <a:t>magnitude</a:t>
            </a:r>
            <a:r>
              <a:rPr lang="en-US" dirty="0" smtClean="0"/>
              <a:t>      </a:t>
            </a:r>
          </a:p>
          <a:p>
            <a:pPr marL="0" indent="0">
              <a:buNone/>
            </a:pP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phase</a:t>
            </a:r>
            <a:r>
              <a:rPr lang="en-US" dirty="0" smtClean="0"/>
              <a:t>                    curves of the transfer function using a logarithmic frequency scale</a:t>
            </a:r>
          </a:p>
          <a:p>
            <a:endParaRPr lang="en-US" dirty="0" smtClean="0"/>
          </a:p>
          <a:p>
            <a:r>
              <a:rPr lang="en-US" dirty="0" smtClean="0"/>
              <a:t>The magnitude itself is also shown in logarithmic units called </a:t>
            </a:r>
            <a:r>
              <a:rPr lang="en-US" dirty="0" smtClean="0">
                <a:solidFill>
                  <a:srgbClr val="0000FF"/>
                </a:solidFill>
              </a:rPr>
              <a:t>decibels</a:t>
            </a:r>
            <a:r>
              <a:rPr lang="en-US" dirty="0" smtClean="0"/>
              <a:t> (dB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32205"/>
              </p:ext>
            </p:extLst>
          </p:nvPr>
        </p:nvGraphicFramePr>
        <p:xfrm>
          <a:off x="2286000" y="1789113"/>
          <a:ext cx="1504651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789113"/>
                        <a:ext cx="1504651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79892"/>
              </p:ext>
            </p:extLst>
          </p:nvPr>
        </p:nvGraphicFramePr>
        <p:xfrm>
          <a:off x="7239000" y="1219200"/>
          <a:ext cx="13382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0" y="1219200"/>
                        <a:ext cx="1338263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39084"/>
              </p:ext>
            </p:extLst>
          </p:nvPr>
        </p:nvGraphicFramePr>
        <p:xfrm>
          <a:off x="2743200" y="4572000"/>
          <a:ext cx="3610583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8" imgW="1231560" imgH="253800" progId="Equation.DSMT4">
                  <p:embed/>
                </p:oleObj>
              </mc:Choice>
              <mc:Fallback>
                <p:oleObj name="Equation" r:id="rId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4572000"/>
                        <a:ext cx="3610583" cy="74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96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57660" y="1251130"/>
            <a:ext cx="8105340" cy="484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5AB81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utoff Frequency: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Diagram of Low-Pass Filter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003" y="1251131"/>
            <a:ext cx="4532449" cy="466054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00743"/>
              </p:ext>
            </p:extLst>
          </p:nvPr>
        </p:nvGraphicFramePr>
        <p:xfrm>
          <a:off x="657660" y="1437277"/>
          <a:ext cx="3602038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660" y="1437277"/>
                        <a:ext cx="3602038" cy="310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83909"/>
              </p:ext>
            </p:extLst>
          </p:nvPr>
        </p:nvGraphicFramePr>
        <p:xfrm>
          <a:off x="1905000" y="5552307"/>
          <a:ext cx="19589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5552307"/>
                        <a:ext cx="19589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05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Pass Filter (R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ansfer Funct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Frequency Respons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219200"/>
            <a:ext cx="3505200" cy="23170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16868"/>
              </p:ext>
            </p:extLst>
          </p:nvPr>
        </p:nvGraphicFramePr>
        <p:xfrm>
          <a:off x="638471" y="1828800"/>
          <a:ext cx="4638404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471" y="1828800"/>
                        <a:ext cx="4638404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00288"/>
              </p:ext>
            </p:extLst>
          </p:nvPr>
        </p:nvGraphicFramePr>
        <p:xfrm>
          <a:off x="1100211" y="4662487"/>
          <a:ext cx="3602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0211" y="4662487"/>
                        <a:ext cx="3602037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85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73</TotalTime>
  <Words>378</Words>
  <Application>Microsoft Office PowerPoint</Application>
  <PresentationFormat>On-screen Show (4:3)</PresentationFormat>
  <Paragraphs>127</Paragraphs>
  <Slides>13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Wingdings</vt:lpstr>
      <vt:lpstr>Wingdings 2</vt:lpstr>
      <vt:lpstr>Median</vt:lpstr>
      <vt:lpstr>MathType 6.0 Equation</vt:lpstr>
      <vt:lpstr>Electrical Circuits Lecture 11: Frequency Response  By: Mahmoud Momtazpour ceit.aut.ac.ir/~momtazpour  </vt:lpstr>
      <vt:lpstr>Topic Overview </vt:lpstr>
      <vt:lpstr>Resonance</vt:lpstr>
      <vt:lpstr>Electrical Resonance</vt:lpstr>
      <vt:lpstr>Resonance: Parallel RLC</vt:lpstr>
      <vt:lpstr>Low-Pass Filter (RC)</vt:lpstr>
      <vt:lpstr>Bode Diagram</vt:lpstr>
      <vt:lpstr>Bode Diagram of Low-Pass Filter</vt:lpstr>
      <vt:lpstr>High-Pass Filter (RC)</vt:lpstr>
      <vt:lpstr>Bode Diagram of High-Pass Filter</vt:lpstr>
      <vt:lpstr>Band-Pass Filter (RLC)</vt:lpstr>
      <vt:lpstr>Bode Diagram of Band-Pass Filter</vt:lpstr>
      <vt:lpstr>Exercise: Filter design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Windows User</cp:lastModifiedBy>
  <cp:revision>355</cp:revision>
  <cp:lastPrinted>2015-11-18T18:19:53Z</cp:lastPrinted>
  <dcterms:created xsi:type="dcterms:W3CDTF">2005-06-03T08:24:32Z</dcterms:created>
  <dcterms:modified xsi:type="dcterms:W3CDTF">2017-11-05T16:37:20Z</dcterms:modified>
</cp:coreProperties>
</file>